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3A5797" w:rsidRDefault="00EE4F9B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111EC5B0" w14:textId="77777777" w:rsidR="00EE4F9B" w:rsidRPr="003A5797" w:rsidRDefault="00EE4F9B">
      <w:pPr>
        <w:rPr>
          <w:rFonts w:ascii="Arial" w:hAnsi="Arial" w:cs="Arial"/>
        </w:rPr>
      </w:pPr>
    </w:p>
    <w:p w14:paraId="6492AE74" w14:textId="160135C4" w:rsidR="00EE4F9B" w:rsidRPr="008174EF" w:rsidRDefault="008174EF" w:rsidP="008174EF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 w:rsidR="00D0609D">
        <w:rPr>
          <w:rFonts w:cs="Arial"/>
        </w:rPr>
        <w:t>7-3</w:t>
      </w:r>
      <w:r w:rsidRPr="008174EF">
        <w:rPr>
          <w:rFonts w:cs="Arial"/>
        </w:rPr>
        <w:t xml:space="preserve"> </w:t>
      </w:r>
      <w:r w:rsidR="003C17CC">
        <w:rPr>
          <w:rFonts w:cs="Arial"/>
        </w:rPr>
        <w:t>Homework</w:t>
      </w:r>
    </w:p>
    <w:p w14:paraId="2E147E37" w14:textId="4F1F6F4D" w:rsidR="00FA3DB7" w:rsidRPr="008174EF" w:rsidRDefault="00D0609D" w:rsidP="00905299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>Completing the Square Day 1</w:t>
      </w:r>
    </w:p>
    <w:p w14:paraId="6090FEAC" w14:textId="77777777" w:rsidR="00FA3DB7" w:rsidRPr="003A5797" w:rsidRDefault="00FA3DB7" w:rsidP="00905299">
      <w:pPr>
        <w:pStyle w:val="Heading1"/>
        <w:rPr>
          <w:rFonts w:cs="Arial"/>
        </w:rPr>
      </w:pPr>
    </w:p>
    <w:p w14:paraId="7D3FCDF0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25015068" w14:textId="77777777" w:rsidR="00232748" w:rsidRDefault="00232748" w:rsidP="008174EF">
      <w:pPr>
        <w:rPr>
          <w:rFonts w:ascii="Arial" w:hAnsi="Arial" w:cs="Arial"/>
        </w:rPr>
      </w:pPr>
    </w:p>
    <w:p w14:paraId="2E8BE16C" w14:textId="77777777" w:rsidR="00111924" w:rsidRDefault="00111924" w:rsidP="00111924">
      <w:pPr>
        <w:tabs>
          <w:tab w:val="left" w:pos="180"/>
        </w:tabs>
      </w:pPr>
      <w:r>
        <w:t xml:space="preserve">What constant should you add to form a perfect square trinomial, then write the expression as a squared </w:t>
      </w:r>
      <w:proofErr w:type="gramStart"/>
      <w:r>
        <w:t>binomial.</w:t>
      </w:r>
      <w:proofErr w:type="gramEnd"/>
    </w:p>
    <w:p w14:paraId="4753B4EA" w14:textId="44293134" w:rsidR="00111924" w:rsidRDefault="00111924" w:rsidP="00111924">
      <w:pPr>
        <w:rPr>
          <w:position w:val="-6"/>
        </w:rPr>
      </w:pPr>
      <w:r>
        <w:t xml:space="preserve">1.  </w:t>
      </w:r>
      <w:r w:rsidR="004D0E29" w:rsidRPr="004D0E29">
        <w:rPr>
          <w:position w:val="-4"/>
        </w:rPr>
        <w:object w:dxaOrig="760" w:dyaOrig="320" w14:anchorId="21EE4C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38pt;height:16pt" o:ole="">
            <v:imagedata r:id="rId6" o:title=""/>
          </v:shape>
          <o:OLEObject Type="Embed" ProgID="Equation.DSMT4" ShapeID="_x0000_i1073" DrawAspect="Content" ObjectID="_1324536175" r:id="rId7"/>
        </w:object>
      </w:r>
      <w:r>
        <w:tab/>
      </w:r>
      <w:r>
        <w:tab/>
      </w:r>
      <w:r>
        <w:tab/>
        <w:t xml:space="preserve">2.  </w:t>
      </w:r>
      <w:r w:rsidR="004D0E29" w:rsidRPr="004D0E29">
        <w:rPr>
          <w:position w:val="-4"/>
        </w:rPr>
        <w:object w:dxaOrig="740" w:dyaOrig="320" w14:anchorId="4E0921FE">
          <v:shape id="_x0000_i1076" type="#_x0000_t75" style="width:37pt;height:16pt" o:ole="">
            <v:imagedata r:id="rId8" o:title=""/>
          </v:shape>
          <o:OLEObject Type="Embed" ProgID="Equation.DSMT4" ShapeID="_x0000_i1076" DrawAspect="Content" ObjectID="_1324536176" r:id="rId9"/>
        </w:object>
      </w:r>
      <w:r>
        <w:tab/>
      </w:r>
      <w:r>
        <w:tab/>
      </w:r>
      <w:r>
        <w:tab/>
        <w:t xml:space="preserve">3.  </w:t>
      </w:r>
      <w:r w:rsidR="004D0E29" w:rsidRPr="004D0E29">
        <w:rPr>
          <w:position w:val="-4"/>
        </w:rPr>
        <w:object w:dxaOrig="740" w:dyaOrig="320" w14:anchorId="4F69F293">
          <v:shape id="_x0000_i1085" type="#_x0000_t75" style="width:37pt;height:16pt" o:ole="">
            <v:imagedata r:id="rId10" o:title=""/>
          </v:shape>
          <o:OLEObject Type="Embed" ProgID="Equation.DSMT4" ShapeID="_x0000_i1085" DrawAspect="Content" ObjectID="_1324536177" r:id="rId11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rFonts w:ascii="Arial" w:hAnsi="Arial" w:cs="Arial"/>
        </w:rPr>
        <w:t xml:space="preserve">4.  </w:t>
      </w:r>
      <w:r w:rsidR="004D0E29" w:rsidRPr="004D0E29">
        <w:rPr>
          <w:position w:val="-4"/>
        </w:rPr>
        <w:object w:dxaOrig="960" w:dyaOrig="320" w14:anchorId="7EA612B9">
          <v:shape id="_x0000_i1096" type="#_x0000_t75" style="width:48pt;height:16pt" o:ole="">
            <v:imagedata r:id="rId12" o:title=""/>
          </v:shape>
          <o:OLEObject Type="Embed" ProgID="Equation.DSMT4" ShapeID="_x0000_i1096" DrawAspect="Content" ObjectID="_1324536178" r:id="rId13"/>
        </w:object>
      </w:r>
    </w:p>
    <w:p w14:paraId="425838B0" w14:textId="77777777" w:rsidR="008174EF" w:rsidRDefault="008174EF" w:rsidP="008174EF"/>
    <w:p w14:paraId="578B5EAE" w14:textId="77777777" w:rsidR="008174EF" w:rsidRDefault="008174EF" w:rsidP="008174EF"/>
    <w:p w14:paraId="18BC1740" w14:textId="77777777" w:rsidR="008174EF" w:rsidRDefault="008174EF" w:rsidP="008174EF"/>
    <w:p w14:paraId="02D4A428" w14:textId="77777777" w:rsidR="008174EF" w:rsidRDefault="008174EF" w:rsidP="008174EF"/>
    <w:p w14:paraId="32AA44F6" w14:textId="77777777" w:rsidR="008174EF" w:rsidRDefault="008174EF" w:rsidP="008174EF"/>
    <w:p w14:paraId="49244E36" w14:textId="77777777" w:rsidR="008174EF" w:rsidRDefault="008174EF" w:rsidP="008174EF"/>
    <w:p w14:paraId="10D94AFB" w14:textId="4262B2F7" w:rsidR="008174EF" w:rsidRDefault="00111924" w:rsidP="008174EF">
      <w:r>
        <w:t>Solve by completing the square.</w:t>
      </w:r>
    </w:p>
    <w:p w14:paraId="54899355" w14:textId="2C599244" w:rsidR="00111924" w:rsidRDefault="00111924" w:rsidP="008174EF">
      <w:r>
        <w:t>5</w:t>
      </w:r>
      <w:r w:rsidR="008174EF">
        <w:t xml:space="preserve">.  </w:t>
      </w:r>
      <w:r w:rsidR="004D0E29" w:rsidRPr="00111924">
        <w:rPr>
          <w:position w:val="-4"/>
        </w:rPr>
        <w:object w:dxaOrig="1100" w:dyaOrig="320" w14:anchorId="2D54C4F4">
          <v:shape id="_x0000_i1079" type="#_x0000_t75" style="width:55pt;height:16pt" o:ole="">
            <v:imagedata r:id="rId14" o:title=""/>
          </v:shape>
          <o:OLEObject Type="Embed" ProgID="Equation.DSMT4" ShapeID="_x0000_i1079" DrawAspect="Content" ObjectID="_1324536179" r:id="rId15"/>
        </w:object>
      </w:r>
      <w:r w:rsidR="008174EF">
        <w:tab/>
      </w:r>
      <w:r w:rsidR="008174EF">
        <w:tab/>
      </w:r>
      <w:r w:rsidR="008174EF">
        <w:tab/>
      </w:r>
      <w:r w:rsidR="008174EF">
        <w:tab/>
      </w:r>
      <w:r w:rsidR="008174EF">
        <w:tab/>
      </w:r>
      <w:r>
        <w:tab/>
      </w:r>
      <w:r>
        <w:tab/>
        <w:t>6</w:t>
      </w:r>
      <w:r w:rsidR="008174EF">
        <w:t>.</w:t>
      </w:r>
      <w:r>
        <w:t xml:space="preserve"> </w:t>
      </w:r>
      <w:r w:rsidR="004D0E29" w:rsidRPr="00111924">
        <w:rPr>
          <w:position w:val="-4"/>
        </w:rPr>
        <w:object w:dxaOrig="1360" w:dyaOrig="320" w14:anchorId="548957AF">
          <v:shape id="_x0000_i1082" type="#_x0000_t75" style="width:68pt;height:16pt" o:ole="">
            <v:imagedata r:id="rId16" o:title=""/>
          </v:shape>
          <o:OLEObject Type="Embed" ProgID="Equation.DSMT4" ShapeID="_x0000_i1082" DrawAspect="Content" ObjectID="_1324536180" r:id="rId17"/>
        </w:object>
      </w:r>
      <w:r w:rsidR="008174EF">
        <w:tab/>
      </w:r>
      <w:r w:rsidR="008174EF">
        <w:tab/>
      </w:r>
      <w:r w:rsidR="008174EF">
        <w:tab/>
      </w:r>
      <w:r w:rsidR="008174EF">
        <w:tab/>
      </w:r>
    </w:p>
    <w:p w14:paraId="6214A18B" w14:textId="77777777" w:rsidR="00111924" w:rsidRDefault="00111924" w:rsidP="008174EF"/>
    <w:p w14:paraId="4C863D2B" w14:textId="77777777" w:rsidR="00111924" w:rsidRDefault="00111924" w:rsidP="008174EF"/>
    <w:p w14:paraId="0C4A6979" w14:textId="77777777" w:rsidR="00111924" w:rsidRDefault="00111924" w:rsidP="008174EF"/>
    <w:p w14:paraId="22A0FD01" w14:textId="77777777" w:rsidR="00111924" w:rsidRDefault="00111924" w:rsidP="008174EF"/>
    <w:p w14:paraId="5D399A37" w14:textId="77777777" w:rsidR="00111924" w:rsidRDefault="00111924" w:rsidP="008174EF"/>
    <w:p w14:paraId="1FE7D90E" w14:textId="77777777" w:rsidR="00111924" w:rsidRDefault="00111924" w:rsidP="008174EF"/>
    <w:p w14:paraId="05DE087A" w14:textId="77777777" w:rsidR="00111924" w:rsidRDefault="00111924" w:rsidP="008174EF"/>
    <w:p w14:paraId="1DBCEB60" w14:textId="77777777" w:rsidR="00111924" w:rsidRDefault="00111924" w:rsidP="008174EF"/>
    <w:p w14:paraId="54E57522" w14:textId="77777777" w:rsidR="00111924" w:rsidRDefault="00111924" w:rsidP="008174EF"/>
    <w:p w14:paraId="56EB865B" w14:textId="7937DB48" w:rsidR="00111924" w:rsidRDefault="00111924" w:rsidP="008174EF">
      <w:pPr>
        <w:rPr>
          <w:rFonts w:ascii="Arial" w:hAnsi="Arial" w:cs="Arial"/>
        </w:rPr>
      </w:pPr>
      <w:r>
        <w:t>7</w:t>
      </w:r>
      <w:r w:rsidR="008174EF">
        <w:t xml:space="preserve">.  </w:t>
      </w:r>
      <w:r w:rsidR="004D0E29" w:rsidRPr="00111924">
        <w:rPr>
          <w:position w:val="-4"/>
        </w:rPr>
        <w:object w:dxaOrig="1520" w:dyaOrig="320" w14:anchorId="0B1FEA41">
          <v:shape id="_x0000_i1088" type="#_x0000_t75" style="width:76pt;height:16pt" o:ole="">
            <v:imagedata r:id="rId18" o:title=""/>
          </v:shape>
          <o:OLEObject Type="Embed" ProgID="Equation.DSMT4" ShapeID="_x0000_i1088" DrawAspect="Content" ObjectID="_1324536181" r:id="rId1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Arial" w:hAnsi="Arial" w:cs="Arial"/>
        </w:rPr>
        <w:t>8</w:t>
      </w:r>
      <w:r w:rsidR="00232748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4D0E29" w:rsidRPr="00111924">
        <w:rPr>
          <w:position w:val="-4"/>
        </w:rPr>
        <w:object w:dxaOrig="1780" w:dyaOrig="320" w14:anchorId="3F4C9D35">
          <v:shape id="_x0000_i1099" type="#_x0000_t75" style="width:89pt;height:16pt" o:ole="">
            <v:imagedata r:id="rId20" o:title=""/>
          </v:shape>
          <o:OLEObject Type="Embed" ProgID="Equation.DSMT4" ShapeID="_x0000_i1099" DrawAspect="Content" ObjectID="_1324536182" r:id="rId21"/>
        </w:object>
      </w:r>
      <w:r w:rsidR="008174EF">
        <w:rPr>
          <w:rFonts w:ascii="Arial" w:hAnsi="Arial" w:cs="Arial"/>
        </w:rPr>
        <w:tab/>
      </w:r>
      <w:r w:rsidR="008174EF">
        <w:rPr>
          <w:rFonts w:ascii="Arial" w:hAnsi="Arial" w:cs="Arial"/>
        </w:rPr>
        <w:tab/>
      </w:r>
      <w:r w:rsidR="008174EF">
        <w:rPr>
          <w:rFonts w:ascii="Arial" w:hAnsi="Arial" w:cs="Arial"/>
        </w:rPr>
        <w:tab/>
      </w:r>
    </w:p>
    <w:p w14:paraId="00550599" w14:textId="77777777" w:rsidR="00111924" w:rsidRDefault="00111924" w:rsidP="008174EF">
      <w:pPr>
        <w:rPr>
          <w:rFonts w:ascii="Arial" w:hAnsi="Arial" w:cs="Arial"/>
        </w:rPr>
      </w:pPr>
    </w:p>
    <w:p w14:paraId="58C467A4" w14:textId="77777777" w:rsidR="00111924" w:rsidRDefault="00111924" w:rsidP="008174EF">
      <w:pPr>
        <w:rPr>
          <w:rFonts w:ascii="Arial" w:hAnsi="Arial" w:cs="Arial"/>
        </w:rPr>
      </w:pPr>
    </w:p>
    <w:p w14:paraId="01C8ED1A" w14:textId="77777777" w:rsidR="00111924" w:rsidRDefault="00111924" w:rsidP="008174EF">
      <w:pPr>
        <w:rPr>
          <w:rFonts w:ascii="Arial" w:hAnsi="Arial" w:cs="Arial"/>
        </w:rPr>
      </w:pPr>
    </w:p>
    <w:p w14:paraId="143CBD3D" w14:textId="77777777" w:rsidR="00111924" w:rsidRDefault="00111924" w:rsidP="008174EF">
      <w:pPr>
        <w:rPr>
          <w:rFonts w:ascii="Arial" w:hAnsi="Arial" w:cs="Arial"/>
        </w:rPr>
      </w:pPr>
    </w:p>
    <w:p w14:paraId="793488E1" w14:textId="77777777" w:rsidR="00111924" w:rsidRDefault="00111924" w:rsidP="008174EF">
      <w:pPr>
        <w:rPr>
          <w:rFonts w:ascii="Arial" w:hAnsi="Arial" w:cs="Arial"/>
        </w:rPr>
      </w:pPr>
    </w:p>
    <w:p w14:paraId="1C7EAC81" w14:textId="77777777" w:rsidR="00111924" w:rsidRDefault="00111924" w:rsidP="008174EF">
      <w:pPr>
        <w:rPr>
          <w:rFonts w:ascii="Arial" w:hAnsi="Arial" w:cs="Arial"/>
        </w:rPr>
      </w:pPr>
    </w:p>
    <w:p w14:paraId="31F7D14A" w14:textId="77777777" w:rsidR="00111924" w:rsidRDefault="00111924" w:rsidP="008174EF">
      <w:pPr>
        <w:rPr>
          <w:rFonts w:ascii="Arial" w:hAnsi="Arial" w:cs="Arial"/>
        </w:rPr>
      </w:pPr>
    </w:p>
    <w:p w14:paraId="0B24DABA" w14:textId="77777777" w:rsidR="00111924" w:rsidRDefault="00111924" w:rsidP="008174EF">
      <w:pPr>
        <w:rPr>
          <w:rFonts w:ascii="Arial" w:hAnsi="Arial" w:cs="Arial"/>
        </w:rPr>
      </w:pPr>
    </w:p>
    <w:p w14:paraId="6F7407A9" w14:textId="77777777" w:rsidR="00111924" w:rsidRDefault="00111924" w:rsidP="008174EF">
      <w:pPr>
        <w:rPr>
          <w:rFonts w:ascii="Arial" w:hAnsi="Arial" w:cs="Arial"/>
        </w:rPr>
      </w:pPr>
    </w:p>
    <w:p w14:paraId="5156DC33" w14:textId="77777777" w:rsidR="00111924" w:rsidRDefault="00111924" w:rsidP="008174EF">
      <w:pPr>
        <w:rPr>
          <w:rFonts w:ascii="Arial" w:hAnsi="Arial" w:cs="Arial"/>
        </w:rPr>
      </w:pPr>
    </w:p>
    <w:p w14:paraId="4D65C786" w14:textId="7A9AF322" w:rsidR="008174EF" w:rsidRPr="00111924" w:rsidRDefault="00111924" w:rsidP="008174EF">
      <w:r>
        <w:rPr>
          <w:rFonts w:ascii="Arial" w:hAnsi="Arial" w:cs="Arial"/>
        </w:rPr>
        <w:t>9</w:t>
      </w:r>
      <w:r w:rsidR="00232748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787C02" w:rsidRPr="00111924">
        <w:rPr>
          <w:position w:val="-4"/>
        </w:rPr>
        <w:object w:dxaOrig="1540" w:dyaOrig="320" w14:anchorId="5177B779">
          <v:shape id="_x0000_i1103" type="#_x0000_t75" style="width:77pt;height:16pt" o:ole="">
            <v:imagedata r:id="rId22" o:title=""/>
          </v:shape>
          <o:OLEObject Type="Embed" ProgID="Equation.DSMT4" ShapeID="_x0000_i1103" DrawAspect="Content" ObjectID="_1324536183" r:id="rId23"/>
        </w:object>
      </w:r>
      <w:r w:rsidR="008174EF">
        <w:rPr>
          <w:rFonts w:ascii="Arial" w:hAnsi="Arial" w:cs="Arial"/>
        </w:rPr>
        <w:tab/>
      </w:r>
      <w:r w:rsidR="008174EF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0</w:t>
      </w:r>
      <w:r w:rsidR="00232748">
        <w:rPr>
          <w:rFonts w:ascii="Arial" w:hAnsi="Arial" w:cs="Arial"/>
        </w:rPr>
        <w:t xml:space="preserve">.  </w:t>
      </w:r>
      <w:r w:rsidR="00787C02" w:rsidRPr="00111924">
        <w:rPr>
          <w:position w:val="-4"/>
        </w:rPr>
        <w:object w:dxaOrig="1560" w:dyaOrig="320" w14:anchorId="164B7655">
          <v:shape id="_x0000_i1106" type="#_x0000_t75" style="width:78pt;height:16pt" o:ole="">
            <v:imagedata r:id="rId24" o:title=""/>
          </v:shape>
          <o:OLEObject Type="Embed" ProgID="Equation.DSMT4" ShapeID="_x0000_i1106" DrawAspect="Content" ObjectID="_1324536184" r:id="rId25"/>
        </w:object>
      </w:r>
      <w:r w:rsidR="00232748">
        <w:rPr>
          <w:rFonts w:ascii="Arial" w:hAnsi="Arial" w:cs="Arial"/>
        </w:rPr>
        <w:tab/>
      </w:r>
      <w:r w:rsidR="00232748">
        <w:rPr>
          <w:rFonts w:ascii="Arial" w:hAnsi="Arial" w:cs="Arial"/>
        </w:rPr>
        <w:tab/>
      </w:r>
      <w:r w:rsidR="00232748">
        <w:rPr>
          <w:rFonts w:ascii="Arial" w:hAnsi="Arial" w:cs="Arial"/>
        </w:rPr>
        <w:tab/>
      </w:r>
      <w:r w:rsidR="00232748">
        <w:rPr>
          <w:rFonts w:ascii="Arial" w:hAnsi="Arial" w:cs="Arial"/>
        </w:rPr>
        <w:tab/>
      </w:r>
    </w:p>
    <w:p w14:paraId="3D58FCCE" w14:textId="77777777" w:rsidR="008174EF" w:rsidRDefault="008174EF" w:rsidP="008174EF">
      <w:pPr>
        <w:rPr>
          <w:rFonts w:ascii="Arial" w:hAnsi="Arial" w:cs="Arial"/>
        </w:rPr>
      </w:pPr>
    </w:p>
    <w:p w14:paraId="19E740DB" w14:textId="77777777" w:rsidR="008174EF" w:rsidRDefault="008174EF" w:rsidP="008174EF">
      <w:pPr>
        <w:rPr>
          <w:rFonts w:ascii="Arial" w:hAnsi="Arial" w:cs="Arial"/>
        </w:rPr>
      </w:pPr>
    </w:p>
    <w:p w14:paraId="57AFD91D" w14:textId="77777777" w:rsidR="008174EF" w:rsidRDefault="008174EF" w:rsidP="008174EF">
      <w:pPr>
        <w:rPr>
          <w:rFonts w:ascii="Arial" w:hAnsi="Arial" w:cs="Arial"/>
        </w:rPr>
      </w:pPr>
    </w:p>
    <w:p w14:paraId="10291949" w14:textId="77777777" w:rsidR="008174EF" w:rsidRDefault="008174EF" w:rsidP="008174EF">
      <w:pPr>
        <w:rPr>
          <w:rFonts w:ascii="Arial" w:hAnsi="Arial" w:cs="Arial"/>
        </w:rPr>
      </w:pPr>
    </w:p>
    <w:p w14:paraId="13BBC0A4" w14:textId="77777777" w:rsidR="008174EF" w:rsidRDefault="008174EF" w:rsidP="008174EF">
      <w:pPr>
        <w:rPr>
          <w:rFonts w:ascii="Arial" w:hAnsi="Arial" w:cs="Arial"/>
        </w:rPr>
      </w:pPr>
    </w:p>
    <w:p w14:paraId="26C25F93" w14:textId="77777777" w:rsidR="008174EF" w:rsidRDefault="008174EF" w:rsidP="008174EF">
      <w:pPr>
        <w:rPr>
          <w:rFonts w:ascii="Arial" w:hAnsi="Arial" w:cs="Arial"/>
        </w:rPr>
      </w:pPr>
    </w:p>
    <w:p w14:paraId="09D96093" w14:textId="77777777" w:rsidR="008174EF" w:rsidRDefault="008174EF" w:rsidP="008174EF">
      <w:pPr>
        <w:rPr>
          <w:rFonts w:ascii="Arial" w:hAnsi="Arial" w:cs="Arial"/>
        </w:rPr>
      </w:pPr>
      <w:bookmarkStart w:id="0" w:name="_GoBack"/>
      <w:bookmarkEnd w:id="0"/>
    </w:p>
    <w:p w14:paraId="24DA131F" w14:textId="77777777" w:rsidR="008174EF" w:rsidRDefault="008174EF" w:rsidP="008174EF">
      <w:pPr>
        <w:rPr>
          <w:rFonts w:ascii="Arial" w:hAnsi="Arial" w:cs="Arial"/>
        </w:rPr>
      </w:pPr>
    </w:p>
    <w:p w14:paraId="5D1C40EF" w14:textId="77777777" w:rsidR="008174EF" w:rsidRDefault="008174EF" w:rsidP="008174EF">
      <w:pPr>
        <w:rPr>
          <w:rFonts w:ascii="Arial" w:hAnsi="Arial" w:cs="Arial"/>
        </w:rPr>
      </w:pPr>
    </w:p>
    <w:p w14:paraId="116D4602" w14:textId="0D87F952" w:rsidR="00232748" w:rsidRPr="00232748" w:rsidRDefault="008174EF" w:rsidP="008174EF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sectPr w:rsidR="00232748" w:rsidRPr="00232748" w:rsidSect="00681825">
      <w:type w:val="continuous"/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FC41CF"/>
    <w:multiLevelType w:val="hybridMultilevel"/>
    <w:tmpl w:val="8D244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0F521B"/>
    <w:multiLevelType w:val="hybridMultilevel"/>
    <w:tmpl w:val="F87AF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7">
    <w:nsid w:val="763A6200"/>
    <w:multiLevelType w:val="hybridMultilevel"/>
    <w:tmpl w:val="A6E6550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C32485"/>
    <w:multiLevelType w:val="hybridMultilevel"/>
    <w:tmpl w:val="6E6468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0"/>
  </w:num>
  <w:num w:numId="6">
    <w:abstractNumId w:val="2"/>
  </w:num>
  <w:num w:numId="7">
    <w:abstractNumId w:val="1"/>
  </w:num>
  <w:num w:numId="8">
    <w:abstractNumId w:val="8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24604"/>
    <w:rsid w:val="000615A1"/>
    <w:rsid w:val="000B1D85"/>
    <w:rsid w:val="000C0531"/>
    <w:rsid w:val="000E3189"/>
    <w:rsid w:val="00111924"/>
    <w:rsid w:val="0013228F"/>
    <w:rsid w:val="0017317D"/>
    <w:rsid w:val="00232748"/>
    <w:rsid w:val="002B6FC7"/>
    <w:rsid w:val="003A5797"/>
    <w:rsid w:val="003C17CC"/>
    <w:rsid w:val="003D6324"/>
    <w:rsid w:val="004D0E29"/>
    <w:rsid w:val="004F08FB"/>
    <w:rsid w:val="0053273E"/>
    <w:rsid w:val="00681825"/>
    <w:rsid w:val="00787C02"/>
    <w:rsid w:val="008174EF"/>
    <w:rsid w:val="00863E6D"/>
    <w:rsid w:val="00885CC9"/>
    <w:rsid w:val="00905299"/>
    <w:rsid w:val="009155C4"/>
    <w:rsid w:val="00972F7C"/>
    <w:rsid w:val="00990024"/>
    <w:rsid w:val="00A67F77"/>
    <w:rsid w:val="00B94416"/>
    <w:rsid w:val="00BB5610"/>
    <w:rsid w:val="00C02FC3"/>
    <w:rsid w:val="00C03DB4"/>
    <w:rsid w:val="00C802F1"/>
    <w:rsid w:val="00CC49DA"/>
    <w:rsid w:val="00D0609D"/>
    <w:rsid w:val="00D21096"/>
    <w:rsid w:val="00DB5F95"/>
    <w:rsid w:val="00DD1D57"/>
    <w:rsid w:val="00E06858"/>
    <w:rsid w:val="00E07038"/>
    <w:rsid w:val="00EB2758"/>
    <w:rsid w:val="00EB7407"/>
    <w:rsid w:val="00EE4F9B"/>
    <w:rsid w:val="00FA3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9</Words>
  <Characters>569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Danielle Bramall</cp:lastModifiedBy>
  <cp:revision>3</cp:revision>
  <cp:lastPrinted>2012-02-09T14:59:00Z</cp:lastPrinted>
  <dcterms:created xsi:type="dcterms:W3CDTF">2014-01-08T16:47:00Z</dcterms:created>
  <dcterms:modified xsi:type="dcterms:W3CDTF">2014-01-08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